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2" r:id="rId5"/>
    <p:sldId id="261" r:id="rId6"/>
    <p:sldId id="263" r:id="rId7"/>
    <p:sldId id="268" r:id="rId8"/>
    <p:sldId id="264" r:id="rId9"/>
    <p:sldId id="269" r:id="rId10"/>
    <p:sldId id="270" r:id="rId11"/>
    <p:sldId id="271" r:id="rId12"/>
    <p:sldId id="272" r:id="rId1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ChangeArrowheads="1"/>
          </p:cNvSpPr>
          <p:nvPr/>
        </p:nvSpPr>
        <p:spPr bwMode="auto">
          <a:xfrm>
            <a:off x="300625" y="413359"/>
            <a:ext cx="11711836" cy="372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Шиповника плоды                 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osae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ructus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                                    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Шиповник майский (Ш. коричный)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osa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ajalis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errm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 (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innamomea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L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)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Шиповник морщинистый             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osa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ugosa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unb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Шиповник собачий                        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osa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anina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L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Розоцветные    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os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4" name="Picture 2" descr="C:\Users\User\Downloads\0000001667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63933" y="4037076"/>
            <a:ext cx="4227258" cy="282092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F:\ЛЕКАРСТВЕННЫЕ РАСТЕНИЯ\Фитопрепараты\Софтовак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000125"/>
            <a:ext cx="4419600" cy="5857875"/>
          </a:xfrm>
          <a:prstGeom prst="rect">
            <a:avLst/>
          </a:prstGeom>
          <a:noFill/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9268" y="901935"/>
            <a:ext cx="2710009" cy="595606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357" y="1009774"/>
            <a:ext cx="5056279" cy="58482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82700"/>
            <a:ext cx="4711700" cy="471170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0163" y="1282699"/>
            <a:ext cx="3141133" cy="4711699"/>
          </a:xfrm>
          <a:prstGeom prst="rect">
            <a:avLst/>
          </a:prstGeom>
        </p:spPr>
      </p:pic>
      <p:pic>
        <p:nvPicPr>
          <p:cNvPr id="23554" name="Picture 2" descr="F:\ЛЕКАРСТВЕННЫЕ РАСТЕНИЯ\Фитопрепараты\Бальзам первопрестольный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02466" y="1286004"/>
            <a:ext cx="4713961" cy="471396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F:\ЛЕКАРСТВЕННЫЕ РАСТЕНИЯ\Фитопрепараты\Герботон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5468" y="1113543"/>
            <a:ext cx="6608163" cy="5537778"/>
          </a:xfrm>
          <a:prstGeom prst="rect">
            <a:avLst/>
          </a:prstGeom>
          <a:noFill/>
        </p:spPr>
      </p:pic>
      <p:pic>
        <p:nvPicPr>
          <p:cNvPr id="24579" name="Picture 3" descr="F:\ЛЕКАРСТВЕННЫЕ РАСТЕНИЯ\Фитопрепараты\Фито Новосед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9212" y="1114817"/>
            <a:ext cx="4872624" cy="55289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E:\Фото растений\Плоды\Rosa rugosa\129249_fe1b7659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0"/>
            <a:ext cx="9143999" cy="6858000"/>
          </a:xfrm>
          <a:prstGeom prst="rect">
            <a:avLst/>
          </a:prstGeom>
          <a:noFill/>
        </p:spPr>
      </p:pic>
      <p:pic>
        <p:nvPicPr>
          <p:cNvPr id="7" name="Picture 1" descr="E:\Фото растений\Плоды\Rosa rugosa\159901_2c404c3d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26614" y="0"/>
            <a:ext cx="6765386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87221" y="358059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graphicFrame>
        <p:nvGraphicFramePr>
          <p:cNvPr id="6145" name="Object 1"/>
          <p:cNvGraphicFramePr>
            <a:graphicFrameLocks noChangeAspect="1"/>
          </p:cNvGraphicFramePr>
          <p:nvPr/>
        </p:nvGraphicFramePr>
        <p:xfrm>
          <a:off x="1292527" y="1453021"/>
          <a:ext cx="9756550" cy="3002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CS ChemDraw Drawing" r:id="rId3" imgW="6519753" imgH="2006378" progId="ChemDraw.Document.6.0">
                  <p:embed/>
                </p:oleObj>
              </mc:Choice>
              <mc:Fallback>
                <p:oleObj name="CS ChemDraw Drawing" r:id="rId3" imgW="6519753" imgH="2006378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527" y="1453021"/>
                        <a:ext cx="9756550" cy="3002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492690" y="4897677"/>
            <a:ext cx="116993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         аскорбиновая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к-та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     яблочная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к-та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               лимонная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к-та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76320" y="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5121" name="Rectangle 1"/>
          <p:cNvSpPr>
            <a:spLocks noChangeArrowheads="1"/>
          </p:cNvSpPr>
          <p:nvPr/>
        </p:nvSpPr>
        <p:spPr bwMode="auto">
          <a:xfrm>
            <a:off x="288621" y="474004"/>
            <a:ext cx="11699310" cy="6494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Качество сырья регламентируется ГФ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 –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ФС.2.5.0106.18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о содержанию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аскорбиновой кислоты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не менее 0,2%) определяемой титрованием 2,6-дихлофенолиндофенолятом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натрия</a:t>
            </a:r>
            <a:r>
              <a:rPr kumimoji="0" lang="ru-RU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или </a:t>
            </a:r>
            <a:r>
              <a:rPr kumimoji="0" lang="ru-RU" sz="32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йодатом</a:t>
            </a:r>
            <a:r>
              <a:rPr kumimoji="0" lang="ru-RU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калия, если сырье предназначено для лекарственных растительных препаратов (пачки, фильтр-пакеты); суммы </a:t>
            </a:r>
            <a:r>
              <a:rPr kumimoji="0" lang="ru-RU" sz="32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каротиноидов</a:t>
            </a:r>
            <a:r>
              <a:rPr kumimoji="0" lang="ru-RU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el-GR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β</a:t>
            </a:r>
            <a:r>
              <a:rPr kumimoji="0" lang="ru-RU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-каротин (не менее 300 мг%), если сырье предназначено для производства масла; суммы </a:t>
            </a:r>
            <a:r>
              <a:rPr kumimoji="0" lang="ru-RU" sz="32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рутин (не менее 0,4%), если сырье предназначено для производства препарата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«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Холосас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».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В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uPh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8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лоды шиповника стандартизуются по содержанию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аскорбиновой кислоты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не менее 0,3%), определяемой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фотоэлектроколориметрическим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методом при 520 нм после цветной реакции с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динитрофенилгидразином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и серной кислотой.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584615" y="0"/>
            <a:ext cx="51706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шиповника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4097" name="Picture 1" descr="C:\Users\User\Downloads\192bbd2ff77f90a580a9bd174e2a4ff2-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789140"/>
            <a:ext cx="3545948" cy="6068860"/>
          </a:xfrm>
          <a:prstGeom prst="rect">
            <a:avLst/>
          </a:prstGeom>
          <a:noFill/>
        </p:spPr>
      </p:pic>
      <p:pic>
        <p:nvPicPr>
          <p:cNvPr id="4099" name="Picture 3" descr="C:\Users\User\Downloads\8825295241246 - копия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8658" y="752475"/>
            <a:ext cx="4236930" cy="6105525"/>
          </a:xfrm>
          <a:prstGeom prst="rect">
            <a:avLst/>
          </a:prstGeom>
          <a:noFill/>
        </p:spPr>
      </p:pic>
      <p:pic>
        <p:nvPicPr>
          <p:cNvPr id="4100" name="Picture 4" descr="C:\Users\User\Downloads\Витаминный-сбор-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78707" y="764088"/>
            <a:ext cx="4613293" cy="609391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839" y="977030"/>
            <a:ext cx="3920647" cy="588097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484" y="978383"/>
            <a:ext cx="3923673" cy="5879617"/>
          </a:xfrm>
          <a:prstGeom prst="rect">
            <a:avLst/>
          </a:prstGeom>
        </p:spPr>
      </p:pic>
      <p:pic>
        <p:nvPicPr>
          <p:cNvPr id="8" name="Picture 1" descr="C:\Users\User\Downloads\brusniver-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004131" y="960367"/>
            <a:ext cx="3895594" cy="589763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User\Downloads\55en3iogtl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2857" y="1027134"/>
            <a:ext cx="5830866" cy="5830866"/>
          </a:xfrm>
          <a:prstGeom prst="rect">
            <a:avLst/>
          </a:prstGeom>
          <a:noFill/>
        </p:spPr>
      </p:pic>
      <p:pic>
        <p:nvPicPr>
          <p:cNvPr id="6" name="Picture 1" descr="C:\Users\User\Downloads\137056_500x60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2500" y="989556"/>
            <a:ext cx="4818099" cy="5868445"/>
          </a:xfrm>
          <a:prstGeom prst="rect">
            <a:avLst/>
          </a:prstGeom>
          <a:noFill/>
        </p:spPr>
      </p:pic>
      <p:pic>
        <p:nvPicPr>
          <p:cNvPr id="8" name="Picture 3" descr="C:\Users\User\Downloads\57131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108504" y="1025386"/>
            <a:ext cx="1640909" cy="583261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" name="Picture 1" descr="C:\Users\User\Downloads\procedura-chistki-pecheni-holosasom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89348" y="495561"/>
            <a:ext cx="3826685" cy="6362439"/>
          </a:xfrm>
          <a:prstGeom prst="rect">
            <a:avLst/>
          </a:prstGeom>
          <a:noFill/>
        </p:spPr>
      </p:pic>
      <p:pic>
        <p:nvPicPr>
          <p:cNvPr id="1026" name="Picture 2" descr="C:\Users\User\Downloads\882519552822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4469" y="516078"/>
            <a:ext cx="3570183" cy="6341922"/>
          </a:xfrm>
          <a:prstGeom prst="rect">
            <a:avLst/>
          </a:prstGeom>
          <a:noFill/>
        </p:spPr>
      </p:pic>
      <p:pic>
        <p:nvPicPr>
          <p:cNvPr id="1027" name="Picture 3" descr="C:\Users\User\Downloads\kholemaks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39712" y="498622"/>
            <a:ext cx="3259181" cy="635937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C:\Users\User\Downloads\shipovnik-maslo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820455"/>
            <a:ext cx="6037546" cy="6037546"/>
          </a:xfrm>
          <a:prstGeom prst="rect">
            <a:avLst/>
          </a:prstGeom>
          <a:noFill/>
        </p:spPr>
      </p:pic>
      <p:pic>
        <p:nvPicPr>
          <p:cNvPr id="21507" name="Picture 3" descr="C:\Users\User\Downloads\31663-500x50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87442" y="823326"/>
            <a:ext cx="6034676" cy="60346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5</TotalTime>
  <Words>158</Words>
  <Application>Microsoft Office PowerPoint</Application>
  <PresentationFormat>Широкоэкранный</PresentationFormat>
  <Paragraphs>12</Paragraphs>
  <Slides>1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8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90</cp:revision>
  <dcterms:created xsi:type="dcterms:W3CDTF">2017-09-02T10:15:39Z</dcterms:created>
  <dcterms:modified xsi:type="dcterms:W3CDTF">2019-09-05T11:34:27Z</dcterms:modified>
</cp:coreProperties>
</file>